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2" r:id="rId3"/>
    <p:sldId id="307" r:id="rId4"/>
    <p:sldId id="310" r:id="rId5"/>
    <p:sldId id="339" r:id="rId6"/>
    <p:sldId id="312" r:id="rId7"/>
    <p:sldId id="313" r:id="rId8"/>
    <p:sldId id="319" r:id="rId9"/>
    <p:sldId id="356" r:id="rId10"/>
    <p:sldId id="358" r:id="rId11"/>
    <p:sldId id="361" r:id="rId12"/>
    <p:sldId id="314" r:id="rId13"/>
    <p:sldId id="317" r:id="rId14"/>
    <p:sldId id="326" r:id="rId15"/>
    <p:sldId id="315" r:id="rId16"/>
    <p:sldId id="327" r:id="rId17"/>
    <p:sldId id="359" r:id="rId18"/>
    <p:sldId id="360" r:id="rId19"/>
    <p:sldId id="265" r:id="rId20"/>
    <p:sldId id="362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>
          <p15:clr>
            <a:srgbClr val="A4A3A4"/>
          </p15:clr>
        </p15:guide>
        <p15:guide id="2" pos="292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66FF"/>
    <a:srgbClr val="F618D6"/>
    <a:srgbClr val="FF66FF"/>
    <a:srgbClr val="6600FF"/>
    <a:srgbClr val="9900FF"/>
    <a:srgbClr val="0000CC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52" autoAdjust="0"/>
    <p:restoredTop sz="92540" autoAdjust="0"/>
  </p:normalViewPr>
  <p:slideViewPr>
    <p:cSldViewPr>
      <p:cViewPr>
        <p:scale>
          <a:sx n="80" d="100"/>
          <a:sy n="80" d="100"/>
        </p:scale>
        <p:origin x="1544" y="368"/>
      </p:cViewPr>
      <p:guideLst>
        <p:guide orient="horz" pos="2137"/>
        <p:guide pos="292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2980664-5824-4A29-92BD-562667899B4C}" type="datetimeFigureOut">
              <a:rPr lang="zh-CN" altLang="en-US"/>
              <a:t>2021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noProof="1" dirty="0">
                <a:cs typeface="+mn-ea"/>
              </a:defRPr>
            </a:lvl1pPr>
          </a:lstStyle>
          <a:p>
            <a:pPr>
              <a:defRPr/>
            </a:pPr>
            <a:fld id="{5CDF7F7A-1F70-4C77-A4C7-032A1ED25B5F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7804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FAFE4D7-637D-49D4-B4B2-636C2672891F}" type="datetimeFigureOut">
              <a:rPr lang="zh-CN" altLang="en-US"/>
              <a:t>2021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noProof="1" dirty="0">
                <a:cs typeface="+mn-ea"/>
              </a:defRPr>
            </a:lvl1pPr>
          </a:lstStyle>
          <a:p>
            <a:pPr>
              <a:defRPr/>
            </a:pPr>
            <a:fld id="{2B5F7839-50B8-4707-9230-FA6CB4E6FF6B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173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717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6237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921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zh-CN" dirty="0"/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hhb\Desktop\01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7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6238875"/>
            <a:ext cx="9144000" cy="646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endParaRPr lang="en-US" altLang="zh-CN" sz="3600" b="1">
              <a:solidFill>
                <a:schemeClr val="bg1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152525"/>
          </a:xfrm>
          <a:prstGeom prst="rect">
            <a:avLst/>
          </a:prstGeom>
          <a:gradFill rotWithShape="1">
            <a:gsLst>
              <a:gs pos="50000">
                <a:srgbClr val="84A7D1"/>
              </a:gs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sz="36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187450"/>
            <a:ext cx="9144000" cy="730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7667625" y="6381750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977ED7DA-10D4-49AF-9843-A920169381C5}" type="datetime1">
              <a:rPr lang="en-US" altLang="zh-CN" sz="2000" smtClean="0">
                <a:solidFill>
                  <a:srgbClr val="F79646"/>
                </a:solidFill>
              </a:rPr>
              <a:t>6/9/21</a:t>
            </a:fld>
            <a:endParaRPr lang="zh-CN" altLang="en-US" sz="2000">
              <a:solidFill>
                <a:srgbClr val="F79646"/>
              </a:solidFill>
            </a:endParaRPr>
          </a:p>
        </p:txBody>
      </p: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5/7/26</a:t>
            </a: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fld id="{88A48BCF-098C-4845-B316-E885598A7D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28675"/>
            <a:ext cx="9144000" cy="714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7921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endParaRPr lang="en-US" altLang="zh-CN" sz="3600" b="1">
              <a:solidFill>
                <a:schemeClr val="bg1"/>
              </a:solidFill>
            </a:endParaRPr>
          </a:p>
        </p:txBody>
      </p:sp>
      <p:pic>
        <p:nvPicPr>
          <p:cNvPr id="4" name="Picture 2" descr="C:\Users\hhb\Desktop\01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0300"/>
            <a:ext cx="6508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238875"/>
            <a:ext cx="9144000" cy="646113"/>
          </a:xfrm>
          <a:prstGeom prst="rect">
            <a:avLst/>
          </a:prstGeom>
          <a:gradFill rotWithShape="1">
            <a:gsLst>
              <a:gs pos="25000">
                <a:srgbClr val="84A7D1"/>
              </a:gs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sz="36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647700" y="6281738"/>
            <a:ext cx="32067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School of Mathematical Sciences</a:t>
            </a:r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Dalian University of Technology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7667625" y="6381750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3A24C371-2B38-49A2-859C-479C499BFE92}" type="datetime1">
              <a:rPr lang="en-US" altLang="zh-CN" sz="2000" smtClean="0">
                <a:solidFill>
                  <a:srgbClr val="F79646"/>
                </a:solidFill>
              </a:rPr>
              <a:t>6/9/21</a:t>
            </a:fld>
            <a:endParaRPr lang="zh-CN" altLang="en-US" sz="2000">
              <a:solidFill>
                <a:srgbClr val="F79646"/>
              </a:solidFill>
            </a:endParaRP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5/7/26</a:t>
            </a:r>
            <a:endParaRPr lang="zh-CN" altLang="en-US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fld id="{95314407-8B0E-44F7-8D71-2695C4FC7FD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2015/7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 noProof="1" dirty="0">
                <a:solidFill>
                  <a:srgbClr val="898989"/>
                </a:solidFill>
                <a:cs typeface="+mn-ea"/>
              </a:defRPr>
            </a:lvl1pPr>
          </a:lstStyle>
          <a:p>
            <a:pPr>
              <a:defRPr/>
            </a:pPr>
            <a:fld id="{E6A2D695-B01C-4134-BD58-8996442ADC0D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SimSun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32385" y="1628850"/>
            <a:ext cx="9144000" cy="11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E FEATURE PYRAMID GRIDS NETWORK FOR SINGLE IMAGE DERAINING</a:t>
            </a:r>
          </a:p>
        </p:txBody>
      </p:sp>
      <p:sp>
        <p:nvSpPr>
          <p:cNvPr id="6147" name="TextBox 1"/>
          <p:cNvSpPr txBox="1">
            <a:spLocks noChangeArrowheads="1"/>
          </p:cNvSpPr>
          <p:nvPr/>
        </p:nvSpPr>
        <p:spPr bwMode="auto">
          <a:xfrm>
            <a:off x="194310" y="4106824"/>
            <a:ext cx="8820150" cy="177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ol of Mathematical Sciences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lian University of Technology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</a:p>
        </p:txBody>
      </p:sp>
      <p:sp>
        <p:nvSpPr>
          <p:cNvPr id="2" name="矩形 1"/>
          <p:cNvSpPr/>
          <p:nvPr/>
        </p:nvSpPr>
        <p:spPr>
          <a:xfrm>
            <a:off x="194310" y="2989580"/>
            <a:ext cx="88201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n wang, Cong Wang, Zhixun Su and Junyang Chen</a:t>
            </a:r>
            <a:endParaRPr lang="zh-CN" altLang="en-US" sz="32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53990" y="260985"/>
            <a:ext cx="36518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ASSP202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Our Proposed Method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矩形 4"/>
          <p:cNvSpPr>
            <a:spLocks noChangeArrowheads="1"/>
          </p:cNvSpPr>
          <p:nvPr/>
        </p:nvSpPr>
        <p:spPr bwMode="auto">
          <a:xfrm>
            <a:off x="118460" y="1052802"/>
            <a:ext cx="5821654" cy="458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" altLang="zh-CN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e Feature Pyramid Grids (DFPG) module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E659756-8937-2A47-B047-5AB1C9EBE97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0"/>
          <a:stretch/>
        </p:blipFill>
        <p:spPr>
          <a:xfrm>
            <a:off x="118460" y="1593364"/>
            <a:ext cx="8353425" cy="4571864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Our Proposed Method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69DC3DC-CE12-E744-9963-D9C4B8D1F0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1" b="30684"/>
          <a:stretch/>
        </p:blipFill>
        <p:spPr>
          <a:xfrm>
            <a:off x="174372" y="2149160"/>
            <a:ext cx="4181610" cy="328786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9B695C3-F59E-9E43-9AB8-7FABEE7895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2" t="69748" b="-1284"/>
          <a:stretch/>
        </p:blipFill>
        <p:spPr>
          <a:xfrm>
            <a:off x="4370119" y="3074699"/>
            <a:ext cx="4620618" cy="1745749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D559BEB-E8CE-874A-A366-468311856017}"/>
              </a:ext>
            </a:extLst>
          </p:cNvPr>
          <p:cNvSpPr/>
          <p:nvPr/>
        </p:nvSpPr>
        <p:spPr>
          <a:xfrm>
            <a:off x="323646" y="980796"/>
            <a:ext cx="83534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(a) details the procedure from the five operations.</a:t>
            </a:r>
          </a:p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usion all former features at the same level with the other four operations via Dense-fusion .</a:t>
            </a:r>
          </a:p>
          <a:p>
            <a:r>
              <a:rPr lang="en" altLang="zh-CN" dirty="0">
                <a:solidFill>
                  <a:srgbClr val="454545"/>
                </a:solidFill>
                <a:latin typeface="Helvetica Neue" panose="02000503000000020004" pitchFamily="2" charset="0"/>
              </a:rPr>
              <a:t> </a:t>
            </a:r>
            <a:endParaRPr lang="en" altLang="zh-CN" dirty="0">
              <a:solidFill>
                <a:srgbClr val="454545"/>
              </a:solidFill>
              <a:effectLst/>
              <a:latin typeface="Helvetica Neue" panose="02000503000000020004" pitchFamily="2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8640925-251C-1046-8935-5935E5F36804}"/>
              </a:ext>
            </a:extLst>
          </p:cNvPr>
          <p:cNvSpPr/>
          <p:nvPr/>
        </p:nvSpPr>
        <p:spPr>
          <a:xfrm>
            <a:off x="5972542" y="5047130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e-f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3186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4653" y="115888"/>
            <a:ext cx="83534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Our Proposed Method</a:t>
            </a:r>
            <a:endParaRPr lang="en-US" altLang="zh-CN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矩形 3"/>
          <p:cNvSpPr>
            <a:spLocks noChangeArrowheads="1"/>
          </p:cNvSpPr>
          <p:nvPr/>
        </p:nvSpPr>
        <p:spPr bwMode="auto">
          <a:xfrm>
            <a:off x="368300" y="1095262"/>
            <a:ext cx="2502608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oss 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nction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83865"/>
              </p:ext>
            </p:extLst>
          </p:nvPr>
        </p:nvGraphicFramePr>
        <p:xfrm>
          <a:off x="3379023" y="2362200"/>
          <a:ext cx="1929577" cy="41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9023" y="2362200"/>
                        <a:ext cx="1929577" cy="418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24378"/>
              </p:ext>
            </p:extLst>
          </p:nvPr>
        </p:nvGraphicFramePr>
        <p:xfrm>
          <a:off x="6660174" y="25649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0174" y="25649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33657" y="1863168"/>
            <a:ext cx="787541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use negative SSIM as the loss function. 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74675A-8887-B84F-93CC-1FFD37F430C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200" y="3104972"/>
            <a:ext cx="4312058" cy="64805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xperimental</a:t>
            </a:r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R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esults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41605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矩形 3"/>
          <p:cNvSpPr>
            <a:spLocks noChangeArrowheads="1"/>
          </p:cNvSpPr>
          <p:nvPr/>
        </p:nvSpPr>
        <p:spPr bwMode="auto">
          <a:xfrm>
            <a:off x="368300" y="1095262"/>
            <a:ext cx="44021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on synthetic datasets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33899" y="1691304"/>
            <a:ext cx="82337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mpare our method with five state-of-the-art approaches on synthetic and real datasets. </a:t>
            </a:r>
          </a:p>
          <a:p>
            <a:r>
              <a:rPr lang="e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approaches include: RESCAN [14] (ECCV18), REHEN [15] (ACM MM19), PreNet [16] (CVPR19), SpaNet [18] (CVPR19), and DCSFN [6] (ACM MM20).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E90A5FC-46EF-9243-B836-6803B6B5A6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01" y="3489771"/>
            <a:ext cx="8365755" cy="217140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lvl="0" algn="ctr"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xperimental</a:t>
            </a:r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Results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7" name="矩形 4"/>
          <p:cNvSpPr>
            <a:spLocks noChangeArrowheads="1"/>
          </p:cNvSpPr>
          <p:nvPr/>
        </p:nvSpPr>
        <p:spPr bwMode="auto">
          <a:xfrm>
            <a:off x="0" y="699453"/>
            <a:ext cx="6017994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esults on 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ynthetic datasets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Rain 100H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08562A-7A1B-6542-B197-54FB500821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700" y="1162047"/>
            <a:ext cx="6017994" cy="495979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lvl="0" algn="ctr"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xperimental</a:t>
            </a:r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Results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矩形 3"/>
          <p:cNvSpPr>
            <a:spLocks noChangeArrowheads="1"/>
          </p:cNvSpPr>
          <p:nvPr/>
        </p:nvSpPr>
        <p:spPr bwMode="auto">
          <a:xfrm>
            <a:off x="403866" y="1055696"/>
            <a:ext cx="46001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sults on 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al-world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atasets</a:t>
            </a:r>
            <a:endParaRPr lang="zh-CN" altLang="en-US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D275DEB-B494-3547-B80A-CF2470511A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29"/>
          <a:stretch/>
        </p:blipFill>
        <p:spPr>
          <a:xfrm>
            <a:off x="-19332" y="2311017"/>
            <a:ext cx="8983698" cy="2327196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Ablation study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49A753D-A96C-EB46-925D-C991A4C069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6" r="58823"/>
          <a:stretch/>
        </p:blipFill>
        <p:spPr>
          <a:xfrm>
            <a:off x="827688" y="962803"/>
            <a:ext cx="5199005" cy="25236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ED5B205-51C3-8148-8207-E3F50E30B83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37"/>
          <a:stretch/>
        </p:blipFill>
        <p:spPr>
          <a:xfrm>
            <a:off x="1187718" y="3455392"/>
            <a:ext cx="7359185" cy="265259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Ablation study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6088" y="960881"/>
            <a:ext cx="903637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FPG module without all connections.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2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FPG module without Dense-Fusion connection.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3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FPG module without Dense-Fusion connection but with a single connection, i.e., FPG.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4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FPG module without Across-Down operation.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5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FPG module without Across-Up operation. </a:t>
            </a:r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6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FPG module we proposed.</a:t>
            </a:r>
          </a:p>
          <a:p>
            <a:endParaRPr lang="en" altLang="zh-CN" sz="2400" dirty="0"/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B7750C2-8D60-B744-9F0E-7982314706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3183827"/>
            <a:ext cx="7632637" cy="2767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7096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Ablation study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978" y="947102"/>
            <a:ext cx="86747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duct experiments about the number of pathways on Rain100H and the results are shown in Table. </a:t>
            </a:r>
          </a:p>
          <a:p>
            <a:endParaRPr lang="e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see that the results get better along with the number of pathways increasing when P &lt;= 4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47483DE-57EE-1E4E-9B01-CAE493EA0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18" y="3226730"/>
            <a:ext cx="6276624" cy="200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985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22263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Conclus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2263" y="1700856"/>
            <a:ext cx="860615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paper, we propose a dense feature pyramid grids network (DFPGN) by fusing different features from shallower and deeper layers.</a:t>
            </a:r>
          </a:p>
          <a:p>
            <a:endParaRPr lang="e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ducted experiments have demonstrated that the fusion of different operations improves the deraining results.</a:t>
            </a:r>
          </a:p>
          <a:p>
            <a:endParaRPr lang="e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demonstrate the network has better deraining performance compared with other state-of-the-art methods both on the real and synthetic datasets. </a:t>
            </a:r>
          </a:p>
          <a:p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/>
          <p:nvPr/>
        </p:nvSpPr>
        <p:spPr>
          <a:xfrm>
            <a:off x="394653" y="89853"/>
            <a:ext cx="8353425" cy="5835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noProof="1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Cont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8707" y="1484838"/>
            <a:ext cx="8280400" cy="3323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Proposed Method</a:t>
            </a: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090C7284-FBBE-444F-964E-6B6DAC647161}"/>
              </a:ext>
            </a:extLst>
          </p:cNvPr>
          <p:cNvSpPr/>
          <p:nvPr/>
        </p:nvSpPr>
        <p:spPr>
          <a:xfrm>
            <a:off x="971700" y="2132892"/>
            <a:ext cx="680596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ank you for your </a:t>
            </a:r>
          </a:p>
          <a:p>
            <a:pPr algn="ctr"/>
            <a:r>
              <a:rPr lang="en-US" altLang="zh-CN" sz="5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watching and listening.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65350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323850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Introduct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22" y="1441686"/>
            <a:ext cx="3638550" cy="24193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67958" y="1552712"/>
            <a:ext cx="50040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s and videos captured in rain consist of raindrops and rain streaks with different speeds, directions and density levels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067958" y="3429000"/>
            <a:ext cx="54672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graded rainy images and videos always cause many computer vision systems fail to work, such as video surveillance and autonomous driving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</a:rPr>
              <a:t>Rainy image formation model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3431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16606" y="1700856"/>
            <a:ext cx="8747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served rainy image O is generally modeled as a linear sum of a rain-free background image B and rain streaks R, which can be expressed as: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87718" y="3259476"/>
            <a:ext cx="6244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= B + R                      (1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5272" y="4110129"/>
            <a:ext cx="880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oubtedly, recovering B from (1) is a highly ill-posed problem because many pairs of B and R give rise to the same O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rainstreak-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2410" y="1400810"/>
            <a:ext cx="2557145" cy="1706245"/>
          </a:xfrm>
          <a:prstGeom prst="rect">
            <a:avLst/>
          </a:prstGeom>
        </p:spPr>
      </p:pic>
      <p:pic>
        <p:nvPicPr>
          <p:cNvPr id="5" name="图片 4" descr="norain-0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" y="1400810"/>
            <a:ext cx="2543810" cy="1697355"/>
          </a:xfrm>
          <a:prstGeom prst="rect">
            <a:avLst/>
          </a:prstGeom>
        </p:spPr>
      </p:pic>
      <p:sp>
        <p:nvSpPr>
          <p:cNvPr id="7" name="加号 6"/>
          <p:cNvSpPr/>
          <p:nvPr/>
        </p:nvSpPr>
        <p:spPr>
          <a:xfrm>
            <a:off x="3891915" y="1821815"/>
            <a:ext cx="1008380" cy="100838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 rot="16200000">
            <a:off x="3846830" y="1444625"/>
            <a:ext cx="1055370" cy="4523740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610553" y="25939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</a:rPr>
              <a:t>Rainy image formation model</a:t>
            </a:r>
          </a:p>
        </p:txBody>
      </p:sp>
      <p:pic>
        <p:nvPicPr>
          <p:cNvPr id="2" name="图片 1" descr="rain-00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1975" y="4385310"/>
            <a:ext cx="2545080" cy="169799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6045" y="5265420"/>
            <a:ext cx="28333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from Rain100H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A654AE-E4C8-2449-B090-72938FCC8E96}"/>
              </a:ext>
            </a:extLst>
          </p:cNvPr>
          <p:cNvSpPr txBox="1"/>
          <p:nvPr/>
        </p:nvSpPr>
        <p:spPr>
          <a:xfrm>
            <a:off x="352742" y="1957099"/>
            <a:ext cx="504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1"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3B06080-3AB5-DE42-BD04-B0B6CE698039}"/>
              </a:ext>
            </a:extLst>
          </p:cNvPr>
          <p:cNvSpPr/>
          <p:nvPr/>
        </p:nvSpPr>
        <p:spPr>
          <a:xfrm>
            <a:off x="7935912" y="2033617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1"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F1D501E-F786-804B-BC4F-2CBE25D21B62}"/>
              </a:ext>
            </a:extLst>
          </p:cNvPr>
          <p:cNvSpPr/>
          <p:nvPr/>
        </p:nvSpPr>
        <p:spPr>
          <a:xfrm>
            <a:off x="5866765" y="5009117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323850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Related Work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-147659" y="1014923"/>
            <a:ext cx="37115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marL="800100" indent="-457200"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Methods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0544" y="1785152"/>
            <a:ext cx="82975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or Based methods: </a:t>
            </a: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arse Coding;   </a:t>
            </a:r>
          </a:p>
          <a:p>
            <a:pPr algn="just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Low-rank representation;                   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                                                                        </a:t>
            </a:r>
          </a:p>
          <a:p>
            <a:pPr algn="just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Gaussian mixture model, and so on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86435" y="3501006"/>
            <a:ext cx="83978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Based methods: </a:t>
            </a: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Deep Detail Net (DDN);</a:t>
            </a: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Joint Rain Detection and Removal (JORDER);</a:t>
            </a: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Recurrent Squeeze-and-Excitation Context Aggregation Net (RESCAN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Progressive image deraining networks: A better and simpler baseline(PReNet),      and so 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323850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Existing Shortcomings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28370" y="1807188"/>
            <a:ext cx="75838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 these deep learning methods have achieved better performance, there exists still some shortcomings.</a:t>
            </a:r>
          </a:p>
          <a:p>
            <a:endParaRPr lang="e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st of them neglect the fusion between the deeper and shallower layers from different scales so that these </a:t>
            </a:r>
            <a:r>
              <a:rPr lang="en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aining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s can not handle with the rainy images better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Our Proposed Method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矩形 4"/>
          <p:cNvSpPr>
            <a:spLocks noChangeArrowheads="1"/>
          </p:cNvSpPr>
          <p:nvPr/>
        </p:nvSpPr>
        <p:spPr bwMode="auto">
          <a:xfrm>
            <a:off x="251640" y="1179364"/>
            <a:ext cx="2366289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idea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2299" name="文本框 6"/>
          <p:cNvSpPr txBox="1">
            <a:spLocks noChangeArrowheads="1"/>
          </p:cNvSpPr>
          <p:nvPr/>
        </p:nvSpPr>
        <p:spPr bwMode="auto">
          <a:xfrm>
            <a:off x="402260" y="1925045"/>
            <a:ext cx="790575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propose an end-to-end Dense Feature Pyramid Grids Network for single image deraining, which uses dense connections to connect the multiple DFPG modules. </a:t>
            </a:r>
          </a:p>
          <a:p>
            <a:endParaRPr lang="e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 propose a Dense Feature Pyramid Grids module (DFPG) that utilizes an effective multi-pathway manner to maximize the features flow among different scales.</a:t>
            </a:r>
          </a:p>
          <a:p>
            <a:endParaRPr lang="e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ally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ur proposed network is superior both on synthetic and real datasets compared with state-of-the-art methods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95288" y="115888"/>
            <a:ext cx="8353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Our Proposed Method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矩形 4"/>
          <p:cNvSpPr>
            <a:spLocks noChangeArrowheads="1"/>
          </p:cNvSpPr>
          <p:nvPr/>
        </p:nvSpPr>
        <p:spPr bwMode="auto">
          <a:xfrm>
            <a:off x="179634" y="839678"/>
            <a:ext cx="35439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Framework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999669-A6E2-8846-8E30-3BA7A0A2A1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4" r="5824"/>
          <a:stretch/>
        </p:blipFill>
        <p:spPr>
          <a:xfrm>
            <a:off x="287460" y="1772862"/>
            <a:ext cx="8569079" cy="3511982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5</TotalTime>
  <Words>691</Words>
  <Application>Microsoft Macintosh PowerPoint</Application>
  <PresentationFormat>全屏显示(4:3)</PresentationFormat>
  <Paragraphs>83</Paragraphs>
  <Slides>20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宋体</vt:lpstr>
      <vt:lpstr>Arial</vt:lpstr>
      <vt:lpstr>Calibri</vt:lpstr>
      <vt:lpstr>Helvetica Neu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HB</dc:creator>
  <cp:lastModifiedBy>Microsoft</cp:lastModifiedBy>
  <cp:revision>799</cp:revision>
  <cp:lastPrinted>2021-04-19T08:17:29Z</cp:lastPrinted>
  <dcterms:created xsi:type="dcterms:W3CDTF">2013-08-10T06:05:00Z</dcterms:created>
  <dcterms:modified xsi:type="dcterms:W3CDTF">2021-06-09T03:4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9</vt:lpwstr>
  </property>
  <property fmtid="{D5CDD505-2E9C-101B-9397-08002B2CF9AE}" pid="3" name="KSORubyTemplateID">
    <vt:lpwstr>8</vt:lpwstr>
  </property>
</Properties>
</file>